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  <w:u w:val="thick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三种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路径损耗模型路径损耗与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</w:t>
      </w:r>
    </w:p>
    <w:p>
      <w:pPr>
        <w:ind w:firstLine="3092" w:firstLineChars="11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距离的关系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</w:t>
      </w:r>
    </w:p>
    <w:p>
      <w:pPr>
        <w:ind w:firstLine="1968" w:firstLineChars="7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姓 名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廖仁凯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   唐全意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   毛寅飞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</w:t>
      </w: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学 号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04016328  04016327  04016334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专业班级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信息3班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信息科学与工程学院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7360971"/>
      <w:bookmarkEnd w:id="0"/>
      <w:bookmarkStart w:id="1" w:name="_MON_1069343902"/>
      <w:bookmarkEnd w:id="1"/>
      <w:bookmarkStart w:id="2" w:name="_MON_1067361298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 R2017b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目的：了解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三种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软件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、根据公式(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（1.3）及（1.5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、简述实验心得体会及其他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>
      <w:pPr>
        <w:spacing w:line="480" w:lineRule="auto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一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由空间传播模型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自由空间传播模型用于预测视距(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ine-of-sight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S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环境（发射机和接收机之间没有障碍物）中接收信号的强度。卫星通信系统中经常采用这个模型。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发射机和接收机之间的距离（单位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。当使用各向异性的天线时，发射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接收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则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接收信号功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d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可以由著名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iis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公式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        </w:t>
      </w:r>
      <w:r>
        <w:rPr>
          <w:position w:val="-36"/>
        </w:rPr>
        <w:object>
          <v:shape id="_x0000_i1025" o:spt="75" type="#_x0000_t75" style="height:39pt;width:9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,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为发射波长（单位：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/>
          <w:sz w:val="24"/>
          <w:szCs w:val="24"/>
        </w:rPr>
        <w:t>），</w:t>
      </w:r>
      <w:r>
        <w:rPr>
          <w:rFonts w:hint="eastAsia" w:ascii="Times New Roman" w:hAnsi="Times New Roman" w:cs="Times New Roman"/>
          <w:sz w:val="24"/>
          <w:szCs w:val="24"/>
        </w:rPr>
        <w:t>L</w:t>
      </w:r>
      <w:r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>
        <w:rPr>
          <w:rFonts w:ascii="Times New Roman" w:hAnsi="Times New Roman" w:cs="Times New Roman"/>
          <w:sz w:val="24"/>
          <w:szCs w:val="24"/>
        </w:rPr>
        <w:t>L&gt;1</w:t>
      </w:r>
      <w:r>
        <w:rPr>
          <w:rFonts w:hint="eastAsia"/>
          <w:sz w:val="24"/>
          <w:szCs w:val="24"/>
        </w:rPr>
        <w:t>，但是如果假设系统硬件没有损耗，则</w:t>
      </w:r>
      <w:r>
        <w:rPr>
          <w:rFonts w:hint="eastAsia" w:ascii="Times New Roman" w:hAnsi="Times New Roman" w:cs="Times New Roman"/>
          <w:sz w:val="24"/>
          <w:szCs w:val="24"/>
        </w:rPr>
        <w:t>L=1</w:t>
      </w:r>
      <w:r>
        <w:rPr>
          <w:rFonts w:hint="eastAsia"/>
          <w:sz w:val="24"/>
          <w:szCs w:val="24"/>
        </w:rPr>
        <w:t>。从式（1.1）可以明细看到接收功率随距离d呈指数规律衰减。对于没有任何系统损耗的自由空间路径损耗</w:t>
      </w:r>
      <w:r>
        <w:rPr>
          <w:rFonts w:ascii="Times New Roman" w:hAnsi="Times New Roman" w:cs="Times New Roman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hint="eastAsia"/>
          <w:sz w:val="24"/>
          <w:szCs w:val="24"/>
        </w:rPr>
        <w:t>，可以在式（1.1）中取</w:t>
      </w:r>
      <w:r>
        <w:rPr>
          <w:rFonts w:hint="eastAsia" w:ascii="Times New Roman" w:hAnsi="Times New Roman" w:cs="Times New Roman"/>
          <w:sz w:val="24"/>
          <w:szCs w:val="24"/>
        </w:rPr>
        <w:t>L=1直接得到，即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</w:t>
      </w:r>
      <w:r>
        <w:rPr>
          <w:position w:val="-36"/>
        </w:rPr>
        <w:object>
          <v:shape id="_x0000_i1027" o:spt="75" type="#_x0000_t75" style="height:42pt;width:24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       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没有天线增益（即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）时，式（1.2）简化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</w:t>
      </w:r>
      <w:r>
        <w:rPr>
          <w:position w:val="-32"/>
        </w:rPr>
        <w:object>
          <v:shape id="_x0000_i102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            </w:t>
      </w:r>
      <w:r>
        <w:rPr>
          <w:position w:val="-32"/>
        </w:rPr>
        <w:object>
          <v:shape id="_x0000_i1029" o:spt="75" type="#_x0000_t75" style="height:38.25pt;width:20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表示均值为0，标准差为</w:t>
      </w:r>
      <w:r>
        <w:rPr>
          <w:position w:val="-6"/>
          <w:sz w:val="24"/>
          <w:szCs w:val="24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t xml:space="preserve">      </w:t>
      </w:r>
      <w:r>
        <w:rPr>
          <w:position w:val="-32"/>
        </w:rPr>
        <w:object>
          <v:shape id="_x0000_i1032" o:spt="75" type="#_x0000_t75" style="height:38.25pt;width:28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文献：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1] Friis, H.T. A note on a simple transmission formula. Proc.IRE,1946,34(5):254-256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2] Lee, W.C.Y. Mobile Communications Engineering. McGraw Hill, New York,1985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[3] Rappaport, T.S. Wireless Communications: Principles and Practice 2/E. Prentice Hall,2001.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实验程序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调试程序：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1“plot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_PL_general.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,绘制不同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Guilu Wu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National Mobile Communications Research Laboratory * Southeast University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11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L_general.m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Free(k,:)=PL_free(fc,distance,Gt(k),Gr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L_logdist_or_norm(fc,distance,d0,Exp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L_logdist_or_norm(fc,distance,d0,Exp(1),sigma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distance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ree”，自由空间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free(fc,dist,Gt,Gr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自由空间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dis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发射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接收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2)/(1.3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程序1.3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og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ist_or_nor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”，对数距离/正态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对数距离或对数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指数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4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5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  <w:rPr>
          <w:rFonts w:hint="eastAsia" w:eastAsia="黑体"/>
          <w:lang w:eastAsia="zh-CN"/>
        </w:rPr>
      </w:pPr>
      <w:r>
        <w:rPr>
          <w:rFonts w:hint="eastAsia"/>
        </w:rPr>
        <w:t>四、实验结果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自由空间</w:t>
      </w:r>
      <w:r>
        <w:rPr>
          <w:rFonts w:hint="eastAsia"/>
          <w:lang w:eastAsia="zh-CN"/>
        </w:rPr>
        <w:t>）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自由空间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距离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数正态阴影路径损耗模型</w:t>
      </w:r>
    </w:p>
    <w:p>
      <w:pPr>
        <w:spacing w:line="480" w:lineRule="auto"/>
        <w:jc w:val="left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两径模型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(Path Loss)是在发射器和接收器之间由传播环境引入的损耗的量。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功率损耗当 RF 波传输在空气中时发生。这个损耗发生是因为空气提供对信号的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过滤作用。特定的电磁频率（非常高且非商业化）被完全地阻塞或被空气过滤。 </w:t>
      </w:r>
    </w:p>
    <w:p>
      <w:pPr>
        <w:spacing w:line="480" w:lineRule="auto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定义：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02360" cy="680720"/>
            <wp:effectExtent l="0" t="0" r="10160" b="5080"/>
            <wp:docPr id="2" name="图片 2" descr="M6RPK@I)K_K0~~]}OIS6W[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M6RPK@I)K_K0~~]}OIS6W[O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02360" cy="68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其中，Pt 为发射机发射功率，Pr 为接收机接收功率。 </w:t>
      </w:r>
    </w:p>
    <w:p>
      <w:pPr>
        <w:spacing w:line="480" w:lineRule="auto"/>
        <w:rPr>
          <w:rFonts w:hint="eastAsia"/>
          <w:szCs w:val="21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路径损耗通常用分贝单位来表示，即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47875" cy="657225"/>
            <wp:effectExtent l="0" t="0" r="9525" b="13335"/>
            <wp:docPr id="3" name="图片 3" descr="M2O[@9NW4PBXUHZ]8UL8{)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M2O[@9NW4PBXUHZ]8UL8{)Q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两径模型由一个视距的路径和一个通过地面反射的路径组成，如图 2.4所</w:t>
      </w:r>
    </w:p>
    <w:p>
      <w:pPr>
        <w:spacing w:line="480" w:lineRule="auto"/>
        <w:rPr>
          <w:rFonts w:hint="eastAsia"/>
          <w:szCs w:val="21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示。</w:t>
      </w:r>
      <w:r>
        <w:rPr>
          <w:rFonts w:hint="eastAsia"/>
          <w:szCs w:val="21"/>
        </w:rPr>
        <w:t xml:space="preserve"> </w:t>
      </w:r>
    </w:p>
    <w:p>
      <w:pPr>
        <w:spacing w:line="480" w:lineRule="auto"/>
        <w:rPr>
          <w:rFonts w:hint="eastAsia" w:eastAsiaTheme="minorEastAsia"/>
          <w:szCs w:val="21"/>
          <w:lang w:eastAsia="zh-CN"/>
        </w:rPr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5271770" cy="2299335"/>
            <wp:effectExtent l="0" t="0" r="1270" b="1905"/>
            <wp:docPr id="5" name="图片 5" descr="1X8TFVQ0(}5T1MM{0ZDI]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X8TFVQ0(}5T1MM{0ZDI]3X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29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用 d 表示发射机和接收机之间的距离，用 ht 和 hr 表示发射天线和接收天线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的有效高度，定义 dLos 为视线路径长度，发射天线和反射点之间的距离为dG，反</w:t>
      </w:r>
    </w:p>
    <w:p>
      <w:p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射点和接收天线的距离为dG’。假设距离 d 远远大于传输天线和接收天线的高度，</w:t>
      </w:r>
    </w:p>
    <w:p>
      <w:pPr>
        <w:spacing w:line="480" w:lineRule="auto"/>
        <w:rPr>
          <w:rFonts w:hint="eastAsia" w:eastAsiaTheme="minorEastAsia"/>
          <w:szCs w:val="21"/>
          <w:lang w:eastAsia="zh-CN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那么</w:t>
      </w: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1514475" cy="361950"/>
            <wp:effectExtent l="0" t="0" r="9525" b="3810"/>
            <wp:docPr id="8" name="图片 8" descr="E2SP9QCKVQLIC}LRXM2J()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E2SP9QCKVQLIC}LRXM2J()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szCs w:val="21"/>
          <w:lang w:eastAsia="zh-CN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 xml:space="preserve">。接收信号功率即可以近似为 </w:t>
      </w:r>
    </w:p>
    <w:p>
      <w:pPr>
        <w:spacing w:line="480" w:lineRule="auto"/>
        <w:rPr>
          <w:rFonts w:hint="eastAsia" w:eastAsiaTheme="minorEastAsia"/>
          <w:szCs w:val="21"/>
          <w:lang w:eastAsia="zh-CN"/>
        </w:rPr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5269865" cy="546735"/>
            <wp:effectExtent l="0" t="0" r="3175" b="1905"/>
            <wp:docPr id="7" name="图片 7" descr=")`OKME([4MR0]PCNZ@XL2Y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)`OKME([4MR0]PCNZ@XL2Y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54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.实验程序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0:0.1:5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0=d.*d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(ht*hr)./a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*a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gt*g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1);plot(d,y), xlabel(</w:t>
      </w:r>
      <w:r>
        <w:rPr>
          <w:rFonts w:hint="eastAsia" w:ascii="Courier New" w:hAnsi="Courier New"/>
          <w:color w:val="A020F0"/>
          <w:sz w:val="20"/>
        </w:rPr>
        <w:t>'接收机与发射机间的距离d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距离间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1:0.1: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(ht*hr)/(d*d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*a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gt*g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2);plot(ht,y), xlabel(</w:t>
      </w:r>
      <w:r>
        <w:rPr>
          <w:rFonts w:hint="eastAsia" w:ascii="Courier New" w:hAnsi="Courier New"/>
          <w:color w:val="A020F0"/>
          <w:sz w:val="20"/>
        </w:rPr>
        <w:t>'发射天线高度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发射天线高度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1:0.1:10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(ht*hr)/(d*d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*a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gt*g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3);plot(hr,y), xlabel(</w:t>
      </w:r>
      <w:r>
        <w:rPr>
          <w:rFonts w:hint="eastAsia" w:ascii="Courier New" w:hAnsi="Courier New"/>
          <w:color w:val="A020F0"/>
          <w:sz w:val="20"/>
        </w:rPr>
        <w:t>'接收天线高度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接收机天线高度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(ht*hr)/(d*d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*a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1:0.1: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gt*g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4);plot(gt,y), xlabel(</w:t>
      </w:r>
      <w:r>
        <w:rPr>
          <w:rFonts w:hint="eastAsia" w:ascii="Courier New" w:hAnsi="Courier New"/>
          <w:color w:val="A020F0"/>
          <w:sz w:val="20"/>
        </w:rPr>
        <w:t>'发射机机天线增益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发射机天线增益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10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t=1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hr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(ht*hr)/(d*d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*a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r=1:0.1: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gt=1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gt*gr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igure(5);plot(gr,y), xlabel(</w:t>
      </w:r>
      <w:r>
        <w:rPr>
          <w:rFonts w:hint="eastAsia" w:ascii="Courier New" w:hAnsi="Courier New"/>
          <w:color w:val="A020F0"/>
          <w:sz w:val="20"/>
        </w:rPr>
        <w:t>'接收机机天线增益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接收机天线增益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pStyle w:val="3"/>
        <w:numPr>
          <w:ilvl w:val="0"/>
          <w:numId w:val="0"/>
        </w:numPr>
        <w:ind w:left="759" w:hanging="759"/>
        <w:rPr>
          <w:rFonts w:hint="eastAsia" w:eastAsia="黑体"/>
          <w:lang w:eastAsia="zh-CN"/>
        </w:rPr>
      </w:pPr>
      <w:r>
        <w:rPr>
          <w:rFonts w:hint="eastAsia"/>
        </w:rPr>
        <w:t>四、实验结果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两径模型</w:t>
      </w:r>
      <w:r>
        <w:rPr>
          <w:rFonts w:hint="eastAsia"/>
          <w:lang w:eastAsia="zh-CN"/>
        </w:rPr>
        <w:t>）</w:t>
      </w:r>
    </w:p>
    <w:p>
      <w:pPr>
        <w:spacing w:beforeLines="0" w:afterLines="0"/>
        <w:jc w:val="center"/>
        <w:rPr>
          <w:rFonts w:hint="eastAsia" w:eastAsiaTheme="minorEastAsia"/>
          <w:sz w:val="24"/>
          <w:lang w:eastAsia="zh-CN"/>
        </w:rPr>
      </w:pPr>
      <w:r>
        <w:rPr>
          <w:rFonts w:hint="eastAsia" w:eastAsiaTheme="minorEastAsia"/>
          <w:sz w:val="24"/>
          <w:lang w:eastAsia="zh-CN"/>
        </w:rPr>
        <w:drawing>
          <wp:inline distT="0" distB="0" distL="114300" distR="114300">
            <wp:extent cx="3913505" cy="3579495"/>
            <wp:effectExtent l="0" t="0" r="3175" b="1905"/>
            <wp:docPr id="9" name="图片 9" descr="FE41G%ZNF6RW{[FGIF4RX{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E41G%ZNF6RW{[FGIF4RX{W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13505" cy="3579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sz w:val="24"/>
          <w:lang w:eastAsia="zh-CN"/>
        </w:rPr>
        <w:drawing>
          <wp:inline distT="0" distB="0" distL="114300" distR="114300">
            <wp:extent cx="3950970" cy="3615055"/>
            <wp:effectExtent l="0" t="0" r="11430" b="12065"/>
            <wp:docPr id="10" name="图片 10" descr="KL3J7GI7U(QJNFQ1RXP0V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KL3J7GI7U(QJNFQ1RXP0V6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50970" cy="361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0"/>
        </w:numPr>
        <w:ind w:left="759" w:hanging="759"/>
        <w:jc w:val="center"/>
        <w:rPr>
          <w:rFonts w:hint="eastAsia" w:eastAsia="黑体"/>
          <w:lang w:eastAsia="zh-CN"/>
        </w:rPr>
      </w:pPr>
      <w:r>
        <w:rPr>
          <w:rFonts w:hint="eastAsia" w:eastAsia="黑体"/>
          <w:lang w:eastAsia="zh-CN"/>
        </w:rPr>
        <w:drawing>
          <wp:inline distT="0" distB="0" distL="114300" distR="114300">
            <wp:extent cx="3985260" cy="3645535"/>
            <wp:effectExtent l="0" t="0" r="7620" b="12065"/>
            <wp:docPr id="11" name="图片 11" descr="LM89]QS3X_AGH%%17{%3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LM89]QS3X_AGH%%17{%373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8526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0"/>
        </w:numPr>
        <w:ind w:left="759" w:hanging="759"/>
        <w:jc w:val="center"/>
        <w:rPr>
          <w:rFonts w:hint="eastAsia" w:eastAsia="黑体"/>
          <w:lang w:eastAsia="zh-CN"/>
        </w:rPr>
      </w:pPr>
      <w:r>
        <w:rPr>
          <w:rFonts w:hint="eastAsia" w:eastAsia="黑体"/>
          <w:lang w:eastAsia="zh-CN"/>
        </w:rPr>
        <w:drawing>
          <wp:inline distT="0" distB="0" distL="114300" distR="114300">
            <wp:extent cx="4088130" cy="3740150"/>
            <wp:effectExtent l="0" t="0" r="11430" b="8890"/>
            <wp:docPr id="12" name="图片 12" descr="$TN9@]$YA}6HC1CW@7W9R}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$TN9@]$YA}6HC1CW@7W9R}D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88130" cy="374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0"/>
        </w:numPr>
        <w:ind w:left="759" w:hanging="759"/>
        <w:rPr>
          <w:rFonts w:hint="eastAsia"/>
        </w:rPr>
      </w:pPr>
    </w:p>
    <w:p>
      <w:pPr>
        <w:pStyle w:val="3"/>
        <w:numPr>
          <w:ilvl w:val="0"/>
          <w:numId w:val="0"/>
        </w:numPr>
        <w:ind w:left="759" w:hanging="759"/>
        <w:rPr>
          <w:rFonts w:hint="eastAsia"/>
        </w:rPr>
      </w:pPr>
    </w:p>
    <w:p>
      <w:pPr>
        <w:pStyle w:val="3"/>
        <w:numPr>
          <w:ilvl w:val="0"/>
          <w:numId w:val="0"/>
        </w:numPr>
        <w:ind w:left="759" w:hanging="759"/>
        <w:rPr>
          <w:rFonts w:hint="eastAsia"/>
        </w:rPr>
      </w:pPr>
    </w:p>
    <w:p>
      <w:pPr>
        <w:pStyle w:val="3"/>
        <w:numPr>
          <w:ilvl w:val="0"/>
          <w:numId w:val="0"/>
        </w:numPr>
        <w:ind w:left="759" w:hanging="759"/>
        <w:jc w:val="center"/>
        <w:rPr>
          <w:rFonts w:hint="eastAsia" w:eastAsia="黑体"/>
          <w:lang w:eastAsia="zh-CN"/>
        </w:rPr>
      </w:pPr>
      <w:r>
        <w:rPr>
          <w:rFonts w:hint="eastAsia" w:eastAsia="黑体"/>
          <w:lang w:eastAsia="zh-CN"/>
        </w:rPr>
        <w:drawing>
          <wp:inline distT="0" distB="0" distL="114300" distR="114300">
            <wp:extent cx="3969385" cy="3630295"/>
            <wp:effectExtent l="0" t="0" r="8255" b="12065"/>
            <wp:docPr id="13" name="图片 13" descr="O3)ALU$VEE%[_ZB`0`I(V1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O3)ALU$VEE%[_ZB`0`I(V1U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69385" cy="363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rPr>
          <w:rFonts w:hint="eastAsia" w:cs="Times New Roman" w:asciiTheme="minorEastAsia" w:hAnsiTheme="minorEastAsia" w:eastAsia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一般路径损耗模型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.实验原理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路径损耗的定义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5" o:spt="75" type="#_x0000_t75" style="height:34pt;width:42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5" DrawAspect="Content" ObjectID="_1468075734" r:id="rId35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其中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6" DrawAspect="Content" ObjectID="_1468075735" r:id="rId37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为发射机功率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7" o:spt="75" type="#_x0000_t75" style="height:17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37" DrawAspect="Content" ObjectID="_1468075736" r:id="rId39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为接收机功率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用分贝来表示，即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8" o:spt="75" type="#_x0000_t75" style="height:34pt;width:9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38" DrawAspect="Content" ObjectID="_1468075737" r:id="rId41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自由空间传播模型中接收信号强度的表达式：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9" o:spt="75" type="#_x0000_t75" style="height:40pt;width:78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39" DrawAspect="Content" ObjectID="_1468075738" r:id="rId43">
            <o:LockedField>false</o:LockedField>
          </o:OLEObject>
        </w:objec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d是发射机和接收机之间的地理距离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3.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0" DrawAspect="Content" ObjectID="_1468075739" r:id="rId4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参考距离；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1" o:spt="75" type="#_x0000_t75" style="height:13pt;width:1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1" DrawAspect="Content" ObjectID="_1468075740" r:id="rId47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一个与天线增益和平均信道衰减相关的常数，一般从参考距离处接受功率的经验平均获得；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2" o:spt="75" type="#_x0000_t75" style="height:11pt;width:1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2" DrawAspect="Content" ObjectID="_1468075741" r:id="rId49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是路径损耗指数。</w:t>
      </w: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480" w:lineRule="auto"/>
        <w:ind w:firstLine="480" w:firstLineChars="200"/>
        <w:jc w:val="left"/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结合两公式即得：</w:t>
      </w:r>
    </w:p>
    <w:p>
      <w:pPr>
        <w:spacing w:line="480" w:lineRule="auto"/>
        <w:ind w:firstLine="480" w:firstLineChars="20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3" o:spt="75" type="#_x0000_t75" style="height:40pt;width:132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3" DrawAspect="Content" ObjectID="_1468075742" r:id="rId51">
            <o:LockedField>false</o:LockedField>
          </o:OLEObject>
        </w:object>
      </w:r>
    </w:p>
    <w:p>
      <w:pPr>
        <w:numPr>
          <w:ilvl w:val="0"/>
          <w:numId w:val="2"/>
        </w:num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实验程序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0:0.1:5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d.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^p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1/k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ot(d,y), xlabel(</w:t>
      </w:r>
      <w:r>
        <w:rPr>
          <w:rFonts w:hint="eastAsia" w:ascii="Courier New" w:hAnsi="Courier New"/>
          <w:color w:val="A020F0"/>
          <w:sz w:val="20"/>
        </w:rPr>
        <w:t>'接收机与发射机间的距离d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距离间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5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1:0.01:0.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d.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^p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1./k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ot(p,y), xlabel(</w:t>
      </w:r>
      <w:r>
        <w:rPr>
          <w:rFonts w:hint="eastAsia" w:ascii="Courier New" w:hAnsi="Courier New"/>
          <w:color w:val="A020F0"/>
          <w:sz w:val="20"/>
        </w:rPr>
        <w:t>'路径损耗指数α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路径损耗指数间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0:0.1:5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d.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^p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1./k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ot((log10(d)),y), xlabel(</w:t>
      </w:r>
      <w:r>
        <w:rPr>
          <w:rFonts w:hint="eastAsia" w:ascii="Courier New" w:hAnsi="Courier New"/>
          <w:color w:val="A020F0"/>
          <w:sz w:val="20"/>
        </w:rPr>
        <w:t>'接收机距离log10(d)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路径损耗指数间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hold </w:t>
      </w:r>
      <w:r>
        <w:rPr>
          <w:rFonts w:hint="eastAsia" w:ascii="Courier New" w:hAnsi="Courier New"/>
          <w:color w:val="A020F0"/>
          <w:sz w:val="20"/>
        </w:rPr>
        <w:t>on</w:t>
      </w:r>
      <w:r>
        <w:rPr>
          <w:rFonts w:hint="eastAsia" w:ascii="Courier New" w:hAnsi="Courier New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 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 xml:space="preserve">clear </w:t>
      </w:r>
      <w:r>
        <w:rPr>
          <w:rFonts w:hint="eastAsia" w:ascii="Courier New" w:hAnsi="Courier New"/>
          <w:color w:val="A020F0"/>
          <w:sz w:val="20"/>
        </w:rPr>
        <w:t>all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f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clc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=50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=0.5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d0=1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d./d0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1=a1.^p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k=0.1:0.01:0.9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2=1./k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y=10*(log10(a1*a2))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plot(k,y), xlabel(</w:t>
      </w:r>
      <w:r>
        <w:rPr>
          <w:rFonts w:hint="eastAsia" w:ascii="Courier New" w:hAnsi="Courier New"/>
          <w:color w:val="A020F0"/>
          <w:sz w:val="20"/>
        </w:rPr>
        <w:t>'常数K'</w:t>
      </w:r>
      <w:r>
        <w:rPr>
          <w:rFonts w:hint="eastAsia" w:ascii="Courier New" w:hAnsi="Courier New"/>
          <w:color w:val="000000"/>
          <w:sz w:val="20"/>
        </w:rPr>
        <w:t>), ylabel(</w:t>
      </w:r>
      <w:r>
        <w:rPr>
          <w:rFonts w:hint="eastAsia" w:ascii="Courier New" w:hAnsi="Courier New"/>
          <w:color w:val="A020F0"/>
          <w:sz w:val="20"/>
        </w:rPr>
        <w:t>'路径损耗（dB）'</w:t>
      </w:r>
      <w:r>
        <w:rPr>
          <w:rFonts w:hint="eastAsia" w:ascii="Courier New" w:hAnsi="Courier New"/>
          <w:color w:val="000000"/>
          <w:sz w:val="20"/>
        </w:rPr>
        <w:t>), title(</w:t>
      </w:r>
      <w:r>
        <w:rPr>
          <w:rFonts w:hint="eastAsia" w:ascii="Courier New" w:hAnsi="Courier New"/>
          <w:color w:val="A020F0"/>
          <w:sz w:val="20"/>
        </w:rPr>
        <w:t>'路径损耗与常数K间的关系'</w:t>
      </w:r>
      <w:r>
        <w:rPr>
          <w:rFonts w:hint="eastAsia" w:ascii="Courier New" w:hAnsi="Courier New"/>
          <w:color w:val="000000"/>
          <w:sz w:val="20"/>
        </w:rPr>
        <w:t>);</w:t>
      </w:r>
    </w:p>
    <w:p>
      <w:pPr>
        <w:numPr>
          <w:numId w:val="0"/>
        </w:numPr>
        <w:spacing w:line="480" w:lineRule="auto"/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pStyle w:val="3"/>
        <w:numPr>
          <w:ilvl w:val="0"/>
          <w:numId w:val="0"/>
        </w:numPr>
        <w:ind w:left="759" w:hanging="759"/>
        <w:rPr>
          <w:rFonts w:hint="eastAsia" w:eastAsia="黑体"/>
          <w:lang w:eastAsia="zh-CN"/>
        </w:rPr>
      </w:pPr>
      <w:r>
        <w:rPr>
          <w:rFonts w:hint="eastAsia"/>
        </w:rPr>
        <w:t>四、实验结果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一般路径损耗模型</w:t>
      </w:r>
      <w:r>
        <w:rPr>
          <w:rFonts w:hint="eastAsia"/>
          <w:lang w:eastAsia="zh-CN"/>
        </w:rPr>
        <w:t>）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952365" cy="3714750"/>
            <wp:effectExtent l="0" t="0" r="635" b="3810"/>
            <wp:docPr id="19" name="图片 19" descr="路径损耗与常数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路径损耗与常数k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952365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939030" cy="3704590"/>
            <wp:effectExtent l="0" t="0" r="13970" b="13970"/>
            <wp:docPr id="20" name="图片 20" descr="路径损耗与距离（对数）-一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路径损耗与距离（对数）-一般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939030" cy="37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70500" cy="3952875"/>
            <wp:effectExtent l="0" t="0" r="2540" b="9525"/>
            <wp:docPr id="21" name="图片 21" descr="路径损耗与距离-一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路径损耗与距离-一般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70500" cy="3952875"/>
            <wp:effectExtent l="0" t="0" r="2540" b="9525"/>
            <wp:docPr id="22" name="图片 22" descr="路径损耗与路径损耗指数-一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路径损耗与路径损耗指数-一般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0"/>
        </w:numPr>
        <w:ind w:left="759" w:hanging="759"/>
        <w:rPr>
          <w:rFonts w:hint="eastAsia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1显示了在不同天线增益的情况下，自由空间的路径损耗随距离而变化的曲线图，其中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很明显，天线增益减小时，路径损耗增加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2所示为式（1.4）在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bookmarkStart w:id="3" w:name="_GoBack"/>
      <w:bookmarkEnd w:id="3"/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图1.3所示为服从对数正态阴影模型的路径损耗，其中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1.5GHz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position w:val="-6"/>
        </w:rPr>
        <w:object>
          <v:shape id="_x0000_i103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4" DrawAspect="Content" ObjectID="_1468075743" r:id="rId5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=2。从图中可以清楚地看到，在确定性地对数路径损耗模型上叠加了阴影产生地随机效应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从两径模型的前四张图可以看出，路径损耗与发射机的天线增益，发射机天线高度，接收机天线增益，接收机天线高度均成近似于对数函数的正相关关系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而从两径模型的第五章图可以看出，路径损耗随着接收机之间距离的增加而不断减小，减小的速率不断降低。</w:t>
      </w:r>
    </w:p>
    <w:p>
      <w:pPr>
        <w:spacing w:line="480" w:lineRule="auto"/>
        <w:ind w:firstLine="480"/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从一般路径损耗的四张仿真截图可以看出，一般路径损耗与距离呈对数关系，与常数K呈负相关，而与路径损耗指数呈线性正相关。</w:t>
      </w:r>
    </w:p>
    <w:p>
      <w:pPr>
        <w:spacing w:line="480" w:lineRule="auto"/>
        <w:ind w:firstLine="480"/>
        <w:rPr>
          <w:rFonts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此次实验，加深了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我们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对于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三种路径损耗模型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路径损耗模型与距离变化关系的理解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使我们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能够独立运用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语言实现其对于路径损耗与距离的仿真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此次试验并没有耗费我们太多时间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但是对我们的学习来说也很有意义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。</w:t>
      </w: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8" name="文本框 30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3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3073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M6p&#10;ebnPAAAABQEAAA8AAAAAAAAAAQAgAAAAIgAAAGRycy9kb3ducmV2LnhtbFBLAQIUABQAAAAIAIdO&#10;4kC+FD4uugEAAFgDAAAOAAAAAAAAAAEAIAAAAB4BAABkcnMvZTJvRG9jLnhtbFBLBQYAAAAABgAG&#10;AFkBAABK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3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387E48F"/>
    <w:multiLevelType w:val="singleLevel"/>
    <w:tmpl w:val="A387E48F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077A0484"/>
    <w:rsid w:val="177058A3"/>
    <w:rsid w:val="63D34EAE"/>
    <w:rsid w:val="6CD01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76092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2" Type="http://schemas.openxmlformats.org/officeDocument/2006/relationships/fontTable" Target="fontTable.xml"/><Relationship Id="rId61" Type="http://schemas.openxmlformats.org/officeDocument/2006/relationships/customXml" Target="../customXml/item2.xml"/><Relationship Id="rId60" Type="http://schemas.openxmlformats.org/officeDocument/2006/relationships/numbering" Target="numbering.xml"/><Relationship Id="rId6" Type="http://schemas.openxmlformats.org/officeDocument/2006/relationships/image" Target="media/image1.wmf"/><Relationship Id="rId59" Type="http://schemas.openxmlformats.org/officeDocument/2006/relationships/customXml" Target="../customXml/item1.xml"/><Relationship Id="rId58" Type="http://schemas.openxmlformats.org/officeDocument/2006/relationships/image" Target="media/image35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4.jpeg"/><Relationship Id="rId55" Type="http://schemas.openxmlformats.org/officeDocument/2006/relationships/image" Target="media/image33.jpeg"/><Relationship Id="rId54" Type="http://schemas.openxmlformats.org/officeDocument/2006/relationships/image" Target="media/image32.jpeg"/><Relationship Id="rId53" Type="http://schemas.openxmlformats.org/officeDocument/2006/relationships/image" Target="media/image31.jpeg"/><Relationship Id="rId52" Type="http://schemas.openxmlformats.org/officeDocument/2006/relationships/image" Target="media/image30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9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7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emf"/><Relationship Id="rId23" Type="http://schemas.openxmlformats.org/officeDocument/2006/relationships/image" Target="media/image10.emf"/><Relationship Id="rId22" Type="http://schemas.openxmlformats.org/officeDocument/2006/relationships/image" Target="media/image9.e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C8F2D9-F4F3-47FB-8486-E034DA1F3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9</Pages>
  <Words>704</Words>
  <Characters>4017</Characters>
  <Lines>33</Lines>
  <Paragraphs>9</Paragraphs>
  <TotalTime>3</TotalTime>
  <ScaleCrop>false</ScaleCrop>
  <LinksUpToDate>false</LinksUpToDate>
  <CharactersWithSpaces>4712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时差</cp:lastModifiedBy>
  <cp:lastPrinted>2018-05-24T15:47:00Z</cp:lastPrinted>
  <dcterms:modified xsi:type="dcterms:W3CDTF">2018-10-28T16:42:50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